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85" r:id="rId5"/>
    <p:sldId id="259" r:id="rId6"/>
    <p:sldId id="260" r:id="rId7"/>
    <p:sldId id="261" r:id="rId8"/>
    <p:sldId id="288" r:id="rId9"/>
    <p:sldId id="289" r:id="rId10"/>
    <p:sldId id="286" r:id="rId11"/>
    <p:sldId id="263" r:id="rId12"/>
    <p:sldId id="262" r:id="rId13"/>
    <p:sldId id="264" r:id="rId14"/>
    <p:sldId id="265" r:id="rId15"/>
    <p:sldId id="266" r:id="rId16"/>
    <p:sldId id="267" r:id="rId17"/>
    <p:sldId id="287" r:id="rId18"/>
    <p:sldId id="269" r:id="rId19"/>
    <p:sldId id="270" r:id="rId20"/>
    <p:sldId id="268" r:id="rId21"/>
    <p:sldId id="271" r:id="rId22"/>
    <p:sldId id="272" r:id="rId23"/>
    <p:sldId id="273" r:id="rId24"/>
    <p:sldId id="274" r:id="rId25"/>
    <p:sldId id="275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61" d="100"/>
          <a:sy n="61" d="100"/>
        </p:scale>
        <p:origin x="7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2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TIC ROUTE DESIGN AND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258" y="1463250"/>
            <a:ext cx="7906410" cy="49164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34813" y="5171090"/>
            <a:ext cx="1597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R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9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7994"/>
              </p:ext>
            </p:extLst>
          </p:nvPr>
        </p:nvGraphicFramePr>
        <p:xfrm>
          <a:off x="3423297" y="961759"/>
          <a:ext cx="7733043" cy="532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3" imgW="5155362" imgH="3551889" progId="ChemDraw.Document.6.0">
                  <p:embed/>
                </p:oleObj>
              </mc:Choice>
              <mc:Fallback>
                <p:oleObj name="CS ChemDraw Drawing" r:id="rId3" imgW="5155362" imgH="3551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3297" y="961759"/>
                        <a:ext cx="7733043" cy="532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1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41210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C O N O M I C 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11063" y="2017986"/>
            <a:ext cx="8996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1296" y="2851867"/>
            <a:ext cx="616957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arket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/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ens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7255" y="5339255"/>
            <a:ext cx="110673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cka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ce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9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32697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 O N T R O L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3554" y="1126820"/>
            <a:ext cx="9068736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ia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h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gion (FDA, EMEA, ASEAN, ICH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M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(DVS, TGA)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forc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v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tal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A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1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1545" y="4543140"/>
            <a:ext cx="10552386" cy="3108543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se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rgenc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9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um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uen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30057"/>
              </p:ext>
            </p:extLst>
          </p:nvPr>
        </p:nvGraphicFramePr>
        <p:xfrm>
          <a:off x="3124200" y="1092200"/>
          <a:ext cx="5373688" cy="541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CS ChemDraw Drawing" r:id="rId3" imgW="4012312" imgH="4038292" progId="ChemDraw.Document.6.0">
                  <p:embed/>
                </p:oleObj>
              </mc:Choice>
              <mc:Fallback>
                <p:oleObj name="CS ChemDraw Drawing" r:id="rId3" imgW="4012312" imgH="4038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92200"/>
                        <a:ext cx="5373688" cy="541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07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3043"/>
              </p:ext>
            </p:extLst>
          </p:nvPr>
        </p:nvGraphicFramePr>
        <p:xfrm>
          <a:off x="1641475" y="1803400"/>
          <a:ext cx="901382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CS ChemDraw Drawing" r:id="rId3" imgW="4621973" imgH="1994506" progId="ChemDraw.Document.6.0">
                  <p:embed/>
                </p:oleObj>
              </mc:Choice>
              <mc:Fallback>
                <p:oleObj name="CS ChemDraw Drawing" r:id="rId3" imgW="4621973" imgH="1994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1803400"/>
                        <a:ext cx="9013825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9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MENT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38" y="961759"/>
            <a:ext cx="11478343" cy="506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84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INICAL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1132" y="1240221"/>
            <a:ext cx="1084667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20-8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nt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oc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00-3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;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1000-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nito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1344613" indent="-1344613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e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210852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ISSU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ademia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rdi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r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onn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re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“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stress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d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 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ele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ndersta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ur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vail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imi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i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nt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budget, …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93090"/>
              </p:ext>
            </p:extLst>
          </p:nvPr>
        </p:nvGraphicFramePr>
        <p:xfrm>
          <a:off x="3881438" y="1504950"/>
          <a:ext cx="386873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CS ChemDraw Drawing" r:id="rId3" imgW="2015643" imgH="1528232" progId="ChemDraw.Document.6.0">
                  <p:embed/>
                </p:oleObj>
              </mc:Choice>
              <mc:Fallback>
                <p:oleObj name="CS ChemDraw Drawing" r:id="rId3" imgW="201564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438" y="1504950"/>
                        <a:ext cx="3868737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6234" y="4551795"/>
            <a:ext cx="104893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ristol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uibb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mbox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2 recep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agon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thrombo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nti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h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ell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H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37, Marc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k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c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ISBN 0-8247-1981-6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31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35215"/>
              </p:ext>
            </p:extLst>
          </p:nvPr>
        </p:nvGraphicFramePr>
        <p:xfrm>
          <a:off x="2542572" y="2358449"/>
          <a:ext cx="7359852" cy="408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CS ChemDraw Drawing" r:id="rId3" imgW="4687804" imgH="2599697" progId="ChemDraw.Document.6.0">
                  <p:embed/>
                </p:oleObj>
              </mc:Choice>
              <mc:Fallback>
                <p:oleObj name="CS ChemDraw Drawing" r:id="rId3" imgW="4687804" imgH="25996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2572" y="2358449"/>
                        <a:ext cx="7359852" cy="408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93554" y="1597572"/>
            <a:ext cx="859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did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2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2853"/>
              </p:ext>
            </p:extLst>
          </p:nvPr>
        </p:nvGraphicFramePr>
        <p:xfrm>
          <a:off x="2515196" y="1150908"/>
          <a:ext cx="7966229" cy="545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CS ChemDraw Drawing" r:id="rId3" imgW="5310819" imgH="3635929" progId="ChemDraw.Document.6.0">
                  <p:embed/>
                </p:oleObj>
              </mc:Choice>
              <mc:Fallback>
                <p:oleObj name="CS ChemDraw Drawing" r:id="rId3" imgW="5310819" imgH="3635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6" y="1150908"/>
                        <a:ext cx="7966229" cy="545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1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64038"/>
              </p:ext>
            </p:extLst>
          </p:nvPr>
        </p:nvGraphicFramePr>
        <p:xfrm>
          <a:off x="2616117" y="1150908"/>
          <a:ext cx="6833640" cy="287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CS ChemDraw Drawing" r:id="rId3" imgW="5216519" imgH="2197335" progId="ChemDraw.Document.6.0">
                  <p:embed/>
                </p:oleObj>
              </mc:Choice>
              <mc:Fallback>
                <p:oleObj name="CS ChemDraw Drawing" r:id="rId3" imgW="5216519" imgH="2197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117" y="1150908"/>
                        <a:ext cx="6833640" cy="287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6538" y="4035972"/>
            <a:ext cx="1114096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de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Q-28668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os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SQ-30741) –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hibi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en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-p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bol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l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17 kg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utiliz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MS-180291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ved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fu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tart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mpaig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897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33010"/>
              </p:ext>
            </p:extLst>
          </p:nvPr>
        </p:nvGraphicFramePr>
        <p:xfrm>
          <a:off x="3399351" y="1091571"/>
          <a:ext cx="6158735" cy="576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CS ChemDraw Drawing" r:id="rId3" imgW="5598850" imgH="5242208" progId="ChemDraw.Document.6.0">
                  <p:embed/>
                </p:oleObj>
              </mc:Choice>
              <mc:Fallback>
                <p:oleObj name="CS ChemDraw Drawing" r:id="rId3" imgW="5598850" imgH="5242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9351" y="1091571"/>
                        <a:ext cx="6158735" cy="576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96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2816"/>
              </p:ext>
            </p:extLst>
          </p:nvPr>
        </p:nvGraphicFramePr>
        <p:xfrm>
          <a:off x="3291489" y="137838"/>
          <a:ext cx="5275640" cy="65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3" imgW="4977019" imgH="6203913" progId="ChemDraw.Document.6.0">
                  <p:embed/>
                </p:oleObj>
              </mc:Choice>
              <mc:Fallback>
                <p:oleObj name="CS ChemDraw Drawing" r:id="rId3" imgW="4977019" imgH="6203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1489" y="137838"/>
                        <a:ext cx="5275640" cy="65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02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0828" y="1150908"/>
            <a:ext cx="10783613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 (so far):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3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bu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nges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quenc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sis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16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&lt; 3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BMS-18029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m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Quick-fix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“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20 kg by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Kil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nd Pilot Plan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ffor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ctiviti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rt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804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151" y="1277032"/>
            <a:ext cx="9764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terna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els-Ald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42830"/>
              </p:ext>
            </p:extLst>
          </p:nvPr>
        </p:nvGraphicFramePr>
        <p:xfrm>
          <a:off x="3385527" y="1800252"/>
          <a:ext cx="7198236" cy="328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CS ChemDraw Drawing" r:id="rId3" imgW="4831031" imgH="2204867" progId="ChemDraw.Document.6.0">
                  <p:embed/>
                </p:oleObj>
              </mc:Choice>
              <mc:Fallback>
                <p:oleObj name="CS ChemDraw Drawing" r:id="rId3" imgW="4831031" imgH="2204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5527" y="1800252"/>
                        <a:ext cx="7198236" cy="328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2358" y="5391807"/>
            <a:ext cx="104262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pargyl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ivativ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40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sp>
        <p:nvSpPr>
          <p:cNvPr id="8" name="TextBox 7"/>
          <p:cNvSpPr txBox="1"/>
          <p:nvPr/>
        </p:nvSpPr>
        <p:spPr>
          <a:xfrm>
            <a:off x="1033691" y="1292772"/>
            <a:ext cx="10201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04120"/>
              </p:ext>
            </p:extLst>
          </p:nvPr>
        </p:nvGraphicFramePr>
        <p:xfrm>
          <a:off x="1149675" y="1903902"/>
          <a:ext cx="8633909" cy="45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CS ChemDraw Drawing" r:id="rId3" imgW="6443216" imgH="3364384" progId="ChemDraw.Document.6.0">
                  <p:embed/>
                </p:oleObj>
              </mc:Choice>
              <mc:Fallback>
                <p:oleObj name="CS ChemDraw Drawing" r:id="rId3" imgW="6443216" imgH="3364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675" y="1903902"/>
                        <a:ext cx="8633909" cy="45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2944"/>
              </p:ext>
            </p:extLst>
          </p:nvPr>
        </p:nvGraphicFramePr>
        <p:xfrm>
          <a:off x="2380860" y="1292772"/>
          <a:ext cx="7549192" cy="360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CS ChemDraw Drawing" r:id="rId3" imgW="4338616" imgH="2069292" progId="ChemDraw.Document.6.0">
                  <p:embed/>
                </p:oleObj>
              </mc:Choice>
              <mc:Fallback>
                <p:oleObj name="CS ChemDraw Drawing" r:id="rId3" imgW="4338616" imgH="206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0860" y="1292772"/>
                        <a:ext cx="7549192" cy="360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144" y="5119287"/>
            <a:ext cx="1145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r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ign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ct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63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6" y="5087007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8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19546"/>
              </p:ext>
            </p:extLst>
          </p:nvPr>
        </p:nvGraphicFramePr>
        <p:xfrm>
          <a:off x="2071666" y="1194600"/>
          <a:ext cx="7847370" cy="400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CS ChemDraw Drawing" r:id="rId3" imgW="4998325" imgH="2552524" progId="ChemDraw.Document.6.0">
                  <p:embed/>
                </p:oleObj>
              </mc:Choice>
              <mc:Fallback>
                <p:oleObj name="CS ChemDraw Drawing" r:id="rId3" imgW="4998325" imgH="2552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66" y="1194600"/>
                        <a:ext cx="7847370" cy="400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2455" y="5265683"/>
            <a:ext cx="107836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l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henylglyc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65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 72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expensi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ylbenzylam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94 : 6 (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99 : 1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in 89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ri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a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i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6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8375"/>
              </p:ext>
            </p:extLst>
          </p:nvPr>
        </p:nvGraphicFramePr>
        <p:xfrm>
          <a:off x="5240090" y="1204760"/>
          <a:ext cx="6697907" cy="267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CS ChemDraw Drawing" r:id="rId3" imgW="4465271" imgH="1785855" progId="ChemDraw.Document.6.0">
                  <p:embed/>
                </p:oleObj>
              </mc:Choice>
              <mc:Fallback>
                <p:oleObj name="CS ChemDraw Drawing" r:id="rId3" imgW="4465271" imgH="1785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090" y="1204760"/>
                        <a:ext cx="6697907" cy="2678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08353"/>
              </p:ext>
            </p:extLst>
          </p:nvPr>
        </p:nvGraphicFramePr>
        <p:xfrm>
          <a:off x="824439" y="3088558"/>
          <a:ext cx="6795561" cy="33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CS ChemDraw Drawing" r:id="rId5" imgW="4530374" imgH="2254022" progId="ChemDraw.Document.6.0">
                  <p:embed/>
                </p:oleObj>
              </mc:Choice>
              <mc:Fallback>
                <p:oleObj name="CS ChemDraw Drawing" r:id="rId5" imgW="4530374" imgH="2254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39" y="3088558"/>
                        <a:ext cx="6795561" cy="338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3691" y="1066825"/>
            <a:ext cx="6586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39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81775"/>
              </p:ext>
            </p:extLst>
          </p:nvPr>
        </p:nvGraphicFramePr>
        <p:xfrm>
          <a:off x="3116863" y="2171310"/>
          <a:ext cx="6653351" cy="301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CS ChemDraw Drawing" r:id="rId3" imgW="4107007" imgH="1860778" progId="ChemDraw.Document.6.0">
                  <p:embed/>
                </p:oleObj>
              </mc:Choice>
              <mc:Fallback>
                <p:oleObj name="CS ChemDraw Drawing" r:id="rId3" imgW="4107007" imgH="18607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6863" y="2171310"/>
                        <a:ext cx="6653351" cy="301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33691" y="1198179"/>
            <a:ext cx="10191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9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82587"/>
              </p:ext>
            </p:extLst>
          </p:nvPr>
        </p:nvGraphicFramePr>
        <p:xfrm>
          <a:off x="3564373" y="1066825"/>
          <a:ext cx="8186395" cy="405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CS ChemDraw Drawing" r:id="rId3" imgW="6155184" imgH="3049233" progId="ChemDraw.Document.6.0">
                  <p:embed/>
                </p:oleObj>
              </mc:Choice>
              <mc:Fallback>
                <p:oleObj name="CS ChemDraw Drawing" r:id="rId3" imgW="6155184" imgH="3049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373" y="1066825"/>
                        <a:ext cx="8186395" cy="405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33691" y="1187669"/>
            <a:ext cx="370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8277" y="5328745"/>
            <a:ext cx="108466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xidation-redu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ef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10;</a:t>
            </a: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8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earch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74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3017" y="259863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5008" y="6022428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67601"/>
              </p:ext>
            </p:extLst>
          </p:nvPr>
        </p:nvGraphicFramePr>
        <p:xfrm>
          <a:off x="1893554" y="974953"/>
          <a:ext cx="9524124" cy="503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4708">
                  <a:extLst>
                    <a:ext uri="{9D8B030D-6E8A-4147-A177-3AD203B41FA5}">
                      <a16:colId xmlns:a16="http://schemas.microsoft.com/office/drawing/2014/main" val="346619377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3818610981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2178382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ub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otenti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Issue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77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SAFE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health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hermal</a:t>
                      </a:r>
                      <a:r>
                        <a:rPr lang="cs-CZ" b="1" dirty="0" smtClean="0"/>
                        <a:t> risk, </a:t>
                      </a:r>
                      <a:r>
                        <a:rPr lang="cs-CZ" b="1" dirty="0" err="1" smtClean="0"/>
                        <a:t>carcinogen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sensitiser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99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NVIRONMENT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Waste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hazard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cenera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aqu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oxins</a:t>
                      </a:r>
                      <a:r>
                        <a:rPr lang="cs-CZ" b="1" dirty="0" smtClean="0"/>
                        <a:t>,</a:t>
                      </a:r>
                      <a:r>
                        <a:rPr lang="cs-CZ" b="1" baseline="0" dirty="0" smtClean="0"/>
                        <a:t> ozone </a:t>
                      </a:r>
                      <a:r>
                        <a:rPr lang="cs-CZ" b="1" baseline="0" dirty="0" err="1" smtClean="0"/>
                        <a:t>depl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9383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LEG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tellectual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roper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dica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mpound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rotec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 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99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CONOMIC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ood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duc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ncentration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Length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h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ynthesi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peration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45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CONTRO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ro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qua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arameters</a:t>
                      </a:r>
                      <a:r>
                        <a:rPr lang="cs-CZ" b="1" dirty="0" smtClean="0"/>
                        <a:t>, P-CH </a:t>
                      </a:r>
                      <a:r>
                        <a:rPr lang="cs-CZ" b="1" dirty="0" err="1" smtClean="0"/>
                        <a:t>parameter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smtClean="0"/>
                        <a:t>Me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specifications</a:t>
                      </a:r>
                      <a:r>
                        <a:rPr lang="cs-CZ" b="1" baseline="0" dirty="0" smtClean="0"/>
                        <a:t>, GMP </a:t>
                      </a:r>
                      <a:r>
                        <a:rPr lang="cs-CZ" b="1" baseline="0" dirty="0" err="1" smtClean="0"/>
                        <a:t>requirement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398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THROUGHPUT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im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cal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manufacture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inu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tep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operations</a:t>
                      </a:r>
                      <a:r>
                        <a:rPr lang="cs-CZ" b="1" dirty="0" smtClean="0"/>
                        <a:t>, transfer, </a:t>
                      </a:r>
                      <a:r>
                        <a:rPr lang="cs-CZ" b="1" dirty="0" err="1" smtClean="0"/>
                        <a:t>availabi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7668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65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26601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A F E T Y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40139"/>
              </p:ext>
            </p:extLst>
          </p:nvPr>
        </p:nvGraphicFramePr>
        <p:xfrm>
          <a:off x="3119923" y="1609716"/>
          <a:ext cx="8147570" cy="435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3" imgW="5658035" imgH="3026241" progId="ChemDraw.Document.6.0">
                  <p:embed/>
                </p:oleObj>
              </mc:Choice>
              <mc:Fallback>
                <p:oleObj name="CS ChemDraw Drawing" r:id="rId3" imgW="5658035" imgH="3026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9923" y="1609716"/>
                        <a:ext cx="8147570" cy="435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2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58342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N V I R O N M E N T A L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6152" y="2490952"/>
            <a:ext cx="92806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072055"/>
            <a:ext cx="80509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vil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ntr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n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g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ig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nc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t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por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par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tri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ge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8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072055"/>
            <a:ext cx="80509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elt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t)</a:t>
            </a: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nti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tep</a:t>
            </a: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use</a:t>
            </a:r>
          </a:p>
        </p:txBody>
      </p:sp>
    </p:spTree>
    <p:extLst>
      <p:ext uri="{BB962C8B-B14F-4D97-AF65-F5344CB8AC3E}">
        <p14:creationId xmlns:p14="http://schemas.microsoft.com/office/powerpoint/2010/main" val="278864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639614"/>
            <a:ext cx="80509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tion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gion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ldwid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cal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use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ng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ar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2425</TotalTime>
  <Words>1229</Words>
  <Application>Microsoft Office PowerPoint</Application>
  <PresentationFormat>Widescreen</PresentationFormat>
  <Paragraphs>250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77</cp:revision>
  <dcterms:created xsi:type="dcterms:W3CDTF">2019-06-12T10:14:44Z</dcterms:created>
  <dcterms:modified xsi:type="dcterms:W3CDTF">2021-03-23T20:14:13Z</dcterms:modified>
</cp:coreProperties>
</file>